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6" r:id="rId1"/>
  </p:sldMasterIdLst>
  <p:notesMasterIdLst>
    <p:notesMasterId r:id="rId28"/>
  </p:notesMasterIdLst>
  <p:sldIdLst>
    <p:sldId id="295" r:id="rId2"/>
    <p:sldId id="290" r:id="rId3"/>
    <p:sldId id="291" r:id="rId4"/>
    <p:sldId id="292" r:id="rId5"/>
    <p:sldId id="293" r:id="rId6"/>
    <p:sldId id="294" r:id="rId7"/>
    <p:sldId id="399" r:id="rId8"/>
    <p:sldId id="274" r:id="rId9"/>
    <p:sldId id="401" r:id="rId10"/>
    <p:sldId id="406" r:id="rId11"/>
    <p:sldId id="264" r:id="rId12"/>
    <p:sldId id="277" r:id="rId13"/>
    <p:sldId id="281" r:id="rId14"/>
    <p:sldId id="282" r:id="rId15"/>
    <p:sldId id="407" r:id="rId16"/>
    <p:sldId id="283" r:id="rId17"/>
    <p:sldId id="284" r:id="rId18"/>
    <p:sldId id="285" r:id="rId19"/>
    <p:sldId id="403" r:id="rId20"/>
    <p:sldId id="405" r:id="rId21"/>
    <p:sldId id="267" r:id="rId22"/>
    <p:sldId id="269" r:id="rId23"/>
    <p:sldId id="391" r:id="rId24"/>
    <p:sldId id="278" r:id="rId25"/>
    <p:sldId id="402" r:id="rId26"/>
    <p:sldId id="307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660"/>
  </p:normalViewPr>
  <p:slideViewPr>
    <p:cSldViewPr snapToGrid="0">
      <p:cViewPr varScale="1">
        <p:scale>
          <a:sx n="56" d="100"/>
          <a:sy n="56" d="100"/>
        </p:scale>
        <p:origin x="876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7712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3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325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448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marL="0" algn="ctr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Corbel" pitchFamily="34" charset="0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65016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550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782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756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7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398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513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109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12" Type="http://schemas.openxmlformats.org/officeDocument/2006/relationships/slide" Target="slide1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slide" Target="slide1.xml"/><Relationship Id="rId4" Type="http://schemas.openxmlformats.org/officeDocument/2006/relationships/slide" Target="slide6.xml"/><Relationship Id="rId9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1.wmf"/><Relationship Id="rId3" Type="http://schemas.openxmlformats.org/officeDocument/2006/relationships/audio" Target="../media/audio2.wav"/><Relationship Id="rId7" Type="http://schemas.openxmlformats.org/officeDocument/2006/relationships/image" Target="../media/image8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1" Type="http://schemas.openxmlformats.org/officeDocument/2006/relationships/video" Target="NULL" TargetMode="External"/><Relationship Id="rId6" Type="http://schemas.openxmlformats.org/officeDocument/2006/relationships/image" Target="../media/image7.png"/><Relationship Id="rId11" Type="http://schemas.openxmlformats.org/officeDocument/2006/relationships/image" Target="../media/image10.wmf"/><Relationship Id="rId5" Type="http://schemas.openxmlformats.org/officeDocument/2006/relationships/slide" Target="slide2.xml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2.bin"/><Relationship Id="rId4" Type="http://schemas.openxmlformats.org/officeDocument/2006/relationships/audio" Target="../media/audio3.wav"/><Relationship Id="rId9" Type="http://schemas.openxmlformats.org/officeDocument/2006/relationships/image" Target="../media/image9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8.jpeg"/><Relationship Id="rId5" Type="http://schemas.openxmlformats.org/officeDocument/2006/relationships/slide" Target="slide2.xml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6.wmf"/><Relationship Id="rId3" Type="http://schemas.openxmlformats.org/officeDocument/2006/relationships/audio" Target="../media/audio2.wav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slide" Target="slide2.xml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3.wav"/><Relationship Id="rId9" Type="http://schemas.openxmlformats.org/officeDocument/2006/relationships/image" Target="../media/image8.jpeg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7.png"/><Relationship Id="rId5" Type="http://schemas.openxmlformats.org/officeDocument/2006/relationships/slide" Target="slide2.xml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3304443" y="1881555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9296400" y="6101863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4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E5737A-4E76-30B2-7925-522686B03D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2201401-CAC1-977C-10CD-FC3C31EB904C}"/>
              </a:ext>
            </a:extLst>
          </p:cNvPr>
          <p:cNvSpPr/>
          <p:nvPr/>
        </p:nvSpPr>
        <p:spPr>
          <a:xfrm>
            <a:off x="560070" y="1155236"/>
            <a:ext cx="11384280" cy="2565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32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</a:t>
            </a:r>
            <a:r>
              <a:rPr lang="vi-VN" sz="3200">
                <a:latin typeface="+mj-lt"/>
                <a:ea typeface="VNI-Times" pitchFamily="2" charset="0"/>
                <a:cs typeface="Times New Roman" panose="02020603050405020304" pitchFamily="18" charset="0"/>
              </a:rPr>
              <a:t>biết?</a:t>
            </a:r>
            <a:endParaRPr lang="en-US" sz="32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9DFBBAF1-2608-BF18-8B00-31673E5E8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12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F701756-20C2-971B-0775-65998C226B33}"/>
              </a:ext>
            </a:extLst>
          </p:cNvPr>
          <p:cNvSpPr/>
          <p:nvPr/>
        </p:nvSpPr>
        <p:spPr>
          <a:xfrm>
            <a:off x="3225801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</p:spTree>
    <p:extLst>
      <p:ext uri="{BB962C8B-B14F-4D97-AF65-F5344CB8AC3E}">
        <p14:creationId xmlns:p14="http://schemas.microsoft.com/office/powerpoint/2010/main" val="7437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560070" y="1155236"/>
            <a:ext cx="11384280" cy="41967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u="sng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</a:t>
            </a:r>
            <a:r>
              <a:rPr lang="vi-VN" sz="32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32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32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32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12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3225801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04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800099" y="3577155"/>
            <a:ext cx="112258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800099" y="2241099"/>
            <a:ext cx="112258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yahoo.co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0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google.</a:t>
            </a:r>
            <a:r>
              <a:rPr lang="en-US" sz="4000" b="1" u="sng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</a:t>
            </a:r>
            <a:r>
              <a:rPr lang="en-US" sz="4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000" b="1" u="sng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</a:t>
            </a:r>
            <a:r>
              <a:rPr lang="en-US" sz="40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bing.com</a:t>
            </a:r>
            <a:r>
              <a:rPr lang="en-US" sz="4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800099" y="4945508"/>
            <a:ext cx="1072156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8248E4-E790-CE85-BBA4-F15BCCA39651}"/>
              </a:ext>
            </a:extLst>
          </p:cNvPr>
          <p:cNvSpPr txBox="1"/>
          <p:nvPr/>
        </p:nvSpPr>
        <p:spPr>
          <a:xfrm>
            <a:off x="646942" y="1078599"/>
            <a:ext cx="6293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CDC5EB-C31A-A431-1AF2-B61EAFE41FF1}"/>
              </a:ext>
            </a:extLst>
          </p:cNvPr>
          <p:cNvSpPr txBox="1"/>
          <p:nvPr/>
        </p:nvSpPr>
        <p:spPr>
          <a:xfrm>
            <a:off x="951808" y="1715272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04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1307206" y="1604236"/>
            <a:ext cx="21066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75452" y="3380990"/>
            <a:ext cx="110272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6942" y="2121335"/>
            <a:ext cx="10885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751349" y="4640645"/>
            <a:ext cx="10885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 ”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FBC86C-CEF0-345C-0B5A-539E5C33E1E8}"/>
              </a:ext>
            </a:extLst>
          </p:cNvPr>
          <p:cNvSpPr txBox="1"/>
          <p:nvPr/>
        </p:nvSpPr>
        <p:spPr>
          <a:xfrm>
            <a:off x="646942" y="1078599"/>
            <a:ext cx="6293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2" grpId="0"/>
      <p:bldP spid="5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1309991"/>
              </p:ext>
            </p:extLst>
          </p:nvPr>
        </p:nvGraphicFramePr>
        <p:xfrm>
          <a:off x="628650" y="2018000"/>
          <a:ext cx="11201400" cy="4371370"/>
        </p:xfrm>
        <a:graphic>
          <a:graphicData uri="http://schemas.openxmlformats.org/drawingml/2006/table">
            <a:tbl>
              <a:tblPr firstRow="1" firstCol="1" bandRow="1"/>
              <a:tblGrid>
                <a:gridCol w="5246065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448624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5506711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43713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30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30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3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341"/>
          <a:stretch>
            <a:fillRect/>
          </a:stretch>
        </p:blipFill>
        <p:spPr bwMode="auto">
          <a:xfrm>
            <a:off x="765810" y="2592599"/>
            <a:ext cx="4918763" cy="3387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976"/>
          <a:stretch>
            <a:fillRect/>
          </a:stretch>
        </p:blipFill>
        <p:spPr bwMode="auto">
          <a:xfrm>
            <a:off x="6507429" y="2592599"/>
            <a:ext cx="5247078" cy="3622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" y="318160"/>
            <a:ext cx="1096137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ìm </a:t>
            </a:r>
            <a:r>
              <a:rPr lang="en-US" altLang="en-US" sz="3200" b="1" err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cho biết sự khác hau của hai hình khi tìm kiếm thông tin là gì?</a:t>
            </a:r>
            <a:endParaRPr lang="vi-V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090232" y="5251858"/>
            <a:ext cx="4594341" cy="7285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6644589" y="5392080"/>
            <a:ext cx="4457179" cy="67972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EB8FD8-1577-CB58-627F-5095BE122D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5F20C2FD-4D91-9544-BEF5-31FBCF5F91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6053358"/>
              </p:ext>
            </p:extLst>
          </p:nvPr>
        </p:nvGraphicFramePr>
        <p:xfrm>
          <a:off x="674370" y="1805940"/>
          <a:ext cx="11132820" cy="4296014"/>
        </p:xfrm>
        <a:graphic>
          <a:graphicData uri="http://schemas.openxmlformats.org/drawingml/2006/table">
            <a:tbl>
              <a:tblPr firstRow="1" firstCol="1" bandRow="1"/>
              <a:tblGrid>
                <a:gridCol w="5448488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5684332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10979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28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3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28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10500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28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28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10979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28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10500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3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28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12CC1DF3-020C-5782-B941-042D972E8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922" y="495722"/>
            <a:ext cx="1071695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vi-V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lang="vi-VN" altLang="en-US" sz="4000" b="1" dirty="0">
              <a:solidFill>
                <a:srgbClr val="C0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4F54F7B-4C5D-A8EA-210D-8C60BE7D3244}"/>
              </a:ext>
            </a:extLst>
          </p:cNvPr>
          <p:cNvSpPr/>
          <p:nvPr/>
        </p:nvSpPr>
        <p:spPr>
          <a:xfrm>
            <a:off x="3914778" y="6085725"/>
            <a:ext cx="38218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92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83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2870147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2062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2791698" y="2215176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4003040" y="2215178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5085619" y="2215177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1940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04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1530" y="1157243"/>
            <a:ext cx="10961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1303020" y="2493603"/>
            <a:ext cx="987552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4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40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4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4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4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0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14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3114041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1742881" y="1243593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12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3114041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765041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2067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237394"/>
            <a:ext cx="3352800" cy="660889"/>
          </a:xfrm>
        </p:spPr>
        <p:txBody>
          <a:bodyPr>
            <a:normAutofit/>
          </a:bodyPr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50" y="967155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804498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092570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10210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72738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152400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1954925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713186" y="1082567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713186" y="3612866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441" y="387351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2255520" y="1166843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2153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2255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2133600" y="1305343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095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1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5192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573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12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3225801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190837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377190" y="1028701"/>
            <a:ext cx="1146429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4993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914400" y="1798320"/>
            <a:ext cx="10412730" cy="25545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4119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2288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3681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9296400" y="6101863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519" y="4976447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943" y="4816721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8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158" y="4976447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2171" y="4410809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190335" progId="Equation.DSMT4">
                  <p:embed/>
                </p:oleObj>
              </mc:Choice>
              <mc:Fallback>
                <p:oleObj name="Equation" r:id="rId8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71" y="4410809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6028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90" imgH="190417" progId="Equation.DSMT4">
                  <p:embed/>
                </p:oleObj>
              </mc:Choice>
              <mc:Fallback>
                <p:oleObj name="Equation" r:id="rId10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028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978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190417" progId="Equation.DSMT4">
                  <p:embed/>
                </p:oleObj>
              </mc:Choice>
              <mc:Fallback>
                <p:oleObj name="Equation" r:id="rId12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978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3293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190335" progId="Equation.DSMT4">
                  <p:embed/>
                </p:oleObj>
              </mc:Choice>
              <mc:Fallback>
                <p:oleObj name="Equation" r:id="rId14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293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047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1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63496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9296400" y="6101863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825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383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9963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8459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2243" y="3449517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0343" y="3499340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9828" y="3513993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4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4678" y="860183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063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2368062" y="1951459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2368063" y="2616465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2368062" y="3222244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2368063" y="3793603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9296400" y="6101863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9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190335" progId="Equation.DSMT4">
                  <p:embed/>
                </p:oleObj>
              </mc:Choice>
              <mc:Fallback>
                <p:oleObj name="Equation" r:id="rId6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167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228" y="3147648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0828" y="5742844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190335" progId="Equation.DSMT4">
                  <p:embed/>
                </p:oleObj>
              </mc:Choice>
              <mc:Fallback>
                <p:oleObj name="Equation" r:id="rId10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828" y="5742844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9078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7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190335" progId="Equation.DSMT4">
                  <p:embed/>
                </p:oleObj>
              </mc:Choice>
              <mc:Fallback>
                <p:oleObj name="Equation" r:id="rId12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6947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190417" progId="Equation.DSMT4">
                  <p:embed/>
                </p:oleObj>
              </mc:Choice>
              <mc:Fallback>
                <p:oleObj name="Equation" r:id="rId14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947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5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386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2579078" y="2976820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9296400" y="6101863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646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6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136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4471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029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609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4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8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386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2734018" y="1441831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2700693" y="2111912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2734016" y="2688926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2734015" y="3325839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7989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" y="5257801"/>
            <a:ext cx="1195197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244" y="490134"/>
            <a:ext cx="9833511" cy="360092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>
              <a:lnSpc>
                <a:spcPct val="90000"/>
              </a:lnSpc>
              <a:spcBef>
                <a:spcPct val="0"/>
              </a:spcBef>
              <a:buNone/>
              <a:defRPr sz="440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>
                <a:solidFill>
                  <a:srgbClr val="FF0000"/>
                </a:solidFill>
                <a:latin typeface="#9Slide03 BoosterNextFYBlack" panose="02000A03000000020004" pitchFamily="2" charset="0"/>
              </a:rPr>
              <a:t>BÀI </a:t>
            </a:r>
            <a:r>
              <a:rPr lang="en-US" altLang="en-US" dirty="0">
                <a:solidFill>
                  <a:srgbClr val="FF0000"/>
                </a:solidFill>
                <a:latin typeface="#9Slide03 BoosterNextFYBlack" panose="02000A03000000020004" pitchFamily="2" charset="0"/>
              </a:rPr>
              <a:t>7. TÌM KIẾM THÔNG TIN TRÊN INTERNET</a:t>
            </a:r>
          </a:p>
          <a:p>
            <a:pPr lvl="1"/>
            <a:endParaRPr lang="en-US" altLang="en-US" sz="2400" dirty="0">
              <a:solidFill>
                <a:srgbClr val="FF0000"/>
              </a:solidFill>
              <a:latin typeface="#9Slide03 BoosterNextFYBlack" panose="02000A03000000020004" pitchFamily="2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12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25801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765810" y="1590148"/>
            <a:ext cx="10938510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b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3600" b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3600" b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3600" b="1" dirty="0"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671" y="4816120"/>
            <a:ext cx="6823209" cy="1787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81568" y="295488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6942" y="1307199"/>
            <a:ext cx="6293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951808" y="1943872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831921" y="2644170"/>
            <a:ext cx="108859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theme/theme1.xml><?xml version="1.0" encoding="utf-8"?>
<a:theme xmlns:a="http://schemas.openxmlformats.org/drawingml/2006/main" name="Basis">
  <a:themeElements>
    <a:clrScheme name="Basis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DF5327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63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446C221D-F63F-4DD8-B509-CFE168687BF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230</TotalTime>
  <Words>1718</Words>
  <Application>Microsoft Office PowerPoint</Application>
  <PresentationFormat>Widescreen</PresentationFormat>
  <Paragraphs>150</Paragraphs>
  <Slides>26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#9Slide03 BoosterNextFYBlack</vt:lpstr>
      <vt:lpstr>Calibri</vt:lpstr>
      <vt:lpstr>Corbel</vt:lpstr>
      <vt:lpstr>Times New Roman</vt:lpstr>
      <vt:lpstr>VNI-Times</vt:lpstr>
      <vt:lpstr>迷你简菱心</vt:lpstr>
      <vt:lpstr>Basis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2947</cp:lastModifiedBy>
  <cp:revision>213</cp:revision>
  <dcterms:created xsi:type="dcterms:W3CDTF">2020-01-30T08:17:02Z</dcterms:created>
  <dcterms:modified xsi:type="dcterms:W3CDTF">2025-11-26T03:24:51Z</dcterms:modified>
</cp:coreProperties>
</file>